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016C2" w:rsidRPr="00B016C2" w:rsidRDefault="00B016C2" w:rsidP="00B016C2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016C2">
        <w:rPr>
          <w:rFonts w:ascii="Times New Roman" w:eastAsia="Calibri" w:hAnsi="Times New Roman" w:cs="Times New Roman"/>
          <w:sz w:val="24"/>
          <w:szCs w:val="24"/>
        </w:rPr>
        <w:t>Алгебра и начала математического анализа</w:t>
      </w:r>
      <w:r>
        <w:rPr>
          <w:rFonts w:ascii="Times New Roman" w:eastAsia="Calibri" w:hAnsi="Times New Roman" w:cs="Times New Roman"/>
          <w:sz w:val="24"/>
          <w:szCs w:val="24"/>
        </w:rPr>
        <w:t xml:space="preserve"> (профильный уровень)</w:t>
      </w:r>
    </w:p>
    <w:p w:rsidR="00B016C2" w:rsidRPr="00B016C2" w:rsidRDefault="00B016C2" w:rsidP="00B016C2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016C2">
        <w:rPr>
          <w:rFonts w:ascii="Times New Roman" w:eastAsia="Calibri" w:hAnsi="Times New Roman" w:cs="Times New Roman"/>
          <w:sz w:val="24"/>
          <w:szCs w:val="24"/>
        </w:rPr>
        <w:t>10 класс</w:t>
      </w:r>
    </w:p>
    <w:p w:rsidR="00B016C2" w:rsidRPr="007F45EE" w:rsidRDefault="00B016C2" w:rsidP="00B016C2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Pr="007F45EE">
        <w:rPr>
          <w:rFonts w:ascii="Times New Roman" w:eastAsia="Calibri" w:hAnsi="Times New Roman" w:cs="Times New Roman"/>
          <w:b/>
          <w:sz w:val="24"/>
          <w:szCs w:val="24"/>
        </w:rPr>
        <w:t xml:space="preserve">онтрольная работа №6 по теме </w:t>
      </w:r>
    </w:p>
    <w:p w:rsidR="00B016C2" w:rsidRPr="007F45EE" w:rsidRDefault="00B016C2" w:rsidP="00B016C2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7F45EE">
        <w:rPr>
          <w:rFonts w:ascii="Times New Roman" w:eastAsia="Calibri" w:hAnsi="Times New Roman" w:cs="Times New Roman"/>
          <w:b/>
          <w:sz w:val="24"/>
          <w:szCs w:val="24"/>
        </w:rPr>
        <w:t>«Тригонометрические функции числового аргумента»</w:t>
      </w:r>
    </w:p>
    <w:p w:rsidR="00B016C2" w:rsidRPr="007F45EE" w:rsidRDefault="00B016C2" w:rsidP="00B016C2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ayout w:type="fixed"/>
        <w:tblLook w:val="04A0" w:firstRow="1" w:lastRow="0" w:firstColumn="1" w:lastColumn="0" w:noHBand="0" w:noVBand="1"/>
      </w:tblPr>
      <w:tblGrid>
        <w:gridCol w:w="800"/>
        <w:gridCol w:w="8267"/>
      </w:tblGrid>
      <w:tr w:rsidR="00B864CF" w:rsidRPr="007F45EE" w:rsidTr="00B864CF">
        <w:tc>
          <w:tcPr>
            <w:tcW w:w="800" w:type="dxa"/>
          </w:tcPr>
          <w:p w:rsidR="00B864CF" w:rsidRPr="007F45EE" w:rsidRDefault="00B864CF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267" w:type="dxa"/>
          </w:tcPr>
          <w:p w:rsidR="00B864CF" w:rsidRPr="007F45EE" w:rsidRDefault="00B864CF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</w:tr>
      <w:tr w:rsidR="00B864CF" w:rsidRPr="007F45EE" w:rsidTr="00B864CF">
        <w:tc>
          <w:tcPr>
            <w:tcW w:w="800" w:type="dxa"/>
          </w:tcPr>
          <w:p w:rsidR="00B864CF" w:rsidRPr="007F45EE" w:rsidRDefault="00B864CF" w:rsidP="00B016C2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67" w:type="dxa"/>
          </w:tcPr>
          <w:p w:rsidR="00B864CF" w:rsidRPr="007F45EE" w:rsidRDefault="00B864CF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:</w:t>
            </w:r>
          </w:p>
          <w:p w:rsidR="00B864CF" w:rsidRPr="007F45EE" w:rsidRDefault="00B864CF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="007F716F" w:rsidRPr="007F45EE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5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7" type="#_x0000_t75" style="width:128.25pt;height:20.25pt" o:ole="">
                  <v:imagedata r:id="rId7" o:title=""/>
                </v:shape>
                <o:OLEObject Type="Embed" ProgID="Equation.DSMT4" ShapeID="_x0000_i1037" DrawAspect="Content" ObjectID="_1519742805" r:id="rId8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если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B864CF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100" w:dyaOrig="620">
                <v:shape id="_x0000_i1025" type="#_x0000_t75" style="width:54.75pt;height:30.75pt" o:ole="">
                  <v:imagedata r:id="rId9" o:title=""/>
                </v:shape>
                <o:OLEObject Type="Embed" ProgID="Equation.DSMT4" ShapeID="_x0000_i1025" DrawAspect="Content" ObjectID="_1519742806" r:id="rId1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B864CF" w:rsidRPr="007F45EE" w:rsidRDefault="00B864CF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Pr="007F45EE">
              <w:rPr>
                <w:rFonts w:ascii="Times New Roman" w:eastAsia="Calibri" w:hAnsi="Times New Roman" w:cs="Times New Roman"/>
                <w:position w:val="-60"/>
                <w:sz w:val="24"/>
                <w:szCs w:val="24"/>
              </w:rPr>
              <w:object w:dxaOrig="4599" w:dyaOrig="1320">
                <v:shape id="_x0000_i1026" type="#_x0000_t75" style="width:230.25pt;height:66pt" o:ole="">
                  <v:imagedata r:id="rId11" o:title=""/>
                </v:shape>
                <o:OLEObject Type="Embed" ProgID="Equation.DSMT4" ShapeID="_x0000_i1026" DrawAspect="Content" ObjectID="_1519742807" r:id="rId12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B864CF" w:rsidRPr="007F45EE" w:rsidTr="00B864CF">
        <w:tc>
          <w:tcPr>
            <w:tcW w:w="800" w:type="dxa"/>
          </w:tcPr>
          <w:p w:rsidR="00B864CF" w:rsidRPr="007F45EE" w:rsidRDefault="00B864CF" w:rsidP="00B016C2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67" w:type="dxa"/>
          </w:tcPr>
          <w:p w:rsidR="00B864CF" w:rsidRPr="007F45EE" w:rsidRDefault="00B864CF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</w:t>
            </w:r>
          </w:p>
          <w:p w:rsidR="00B864CF" w:rsidRPr="007F45EE" w:rsidRDefault="00B864CF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864CF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4000" w:dyaOrig="480">
                <v:shape id="_x0000_i1027" type="#_x0000_t75" style="width:200.25pt;height:23.25pt" o:ole="">
                  <v:imagedata r:id="rId13" o:title=""/>
                </v:shape>
                <o:OLEObject Type="Embed" ProgID="Equation.DSMT4" ShapeID="_x0000_i1027" DrawAspect="Content" ObjectID="_1519742808" r:id="rId14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B864CF" w:rsidRPr="007F45EE" w:rsidTr="00B864CF">
        <w:tc>
          <w:tcPr>
            <w:tcW w:w="800" w:type="dxa"/>
          </w:tcPr>
          <w:p w:rsidR="00B864CF" w:rsidRPr="007F45EE" w:rsidRDefault="00B864CF" w:rsidP="00B016C2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67" w:type="dxa"/>
          </w:tcPr>
          <w:p w:rsidR="00B864CF" w:rsidRDefault="00B864CF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звестно, </w:t>
            </w: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то </w:t>
            </w:r>
            <w:r w:rsidRPr="007F45EE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600" w:dyaOrig="620">
                <v:shape id="_x0000_i1028" type="#_x0000_t75" style="width:129.75pt;height:30.75pt" o:ole="">
                  <v:imagedata r:id="rId15" o:title=""/>
                </v:shape>
                <o:OLEObject Type="Embed" ProgID="Equation.DSMT4" ShapeID="_x0000_i1028" DrawAspect="Content" ObjectID="_1519742809" r:id="rId16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ычислите</w:t>
            </w:r>
            <w:proofErr w:type="gramEnd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: а) </w:t>
            </w:r>
            <w:r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639" w:dyaOrig="260">
                <v:shape id="_x0000_i1029" type="#_x0000_t75" style="width:32.25pt;height:12.75pt" o:ole="">
                  <v:imagedata r:id="rId17" o:title=""/>
                </v:shape>
                <o:OLEObject Type="Embed" ProgID="Equation.DSMT4" ShapeID="_x0000_i1029" DrawAspect="Content" ObjectID="_1519742810" r:id="rId18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B864C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</w: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40" w:dyaOrig="320">
                <v:shape id="_x0000_i1030" type="#_x0000_t75" style="width:36.75pt;height:15.75pt" o:ole="">
                  <v:imagedata r:id="rId19" o:title=""/>
                </v:shape>
                <o:OLEObject Type="Embed" ProgID="Equation.DSMT4" ShapeID="_x0000_i1030" DrawAspect="Content" ObjectID="_1519742811" r:id="rId20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B864CF" w:rsidRPr="007F45EE" w:rsidRDefault="00B864CF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) </w:t>
            </w:r>
            <w:r w:rsidRPr="007F45E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740" w:dyaOrig="279">
                <v:shape id="_x0000_i1031" type="#_x0000_t75" style="width:36.75pt;height:14.25pt" o:ole="">
                  <v:imagedata r:id="rId21" o:title=""/>
                </v:shape>
                <o:OLEObject Type="Embed" ProgID="Equation.DSMT4" ShapeID="_x0000_i1031" DrawAspect="Content" ObjectID="_1519742812" r:id="rId22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B864CF" w:rsidRPr="007F45EE" w:rsidTr="00B864CF">
        <w:tc>
          <w:tcPr>
            <w:tcW w:w="800" w:type="dxa"/>
          </w:tcPr>
          <w:p w:rsidR="00B864CF" w:rsidRPr="007F45EE" w:rsidRDefault="00B864CF" w:rsidP="00B016C2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67" w:type="dxa"/>
          </w:tcPr>
          <w:p w:rsidR="00B864CF" w:rsidRPr="007F45EE" w:rsidRDefault="00B864CF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Постройте график функции</w:t>
            </w:r>
            <w:r w:rsidR="00FE169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FE169C" w:rsidRPr="00FE169C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3120" w:dyaOrig="620">
                <v:shape id="_x0000_i1032" type="#_x0000_t75" style="width:156pt;height:30.75pt" o:ole="">
                  <v:imagedata r:id="rId23" o:title=""/>
                </v:shape>
                <o:OLEObject Type="Embed" ProgID="Equation.DSMT4" ShapeID="_x0000_i1032" DrawAspect="Content" ObjectID="_1519742813" r:id="rId24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B864CF" w:rsidRPr="007F45EE" w:rsidTr="00B864CF">
        <w:tc>
          <w:tcPr>
            <w:tcW w:w="800" w:type="dxa"/>
          </w:tcPr>
          <w:p w:rsidR="00B864CF" w:rsidRPr="007F45EE" w:rsidRDefault="00B864CF" w:rsidP="005B4443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33" type="#_x0000_t75" style="width:12.75pt;height:15.75pt" o:ole="">
                  <v:imagedata r:id="rId25" o:title=""/>
                </v:shape>
                <o:OLEObject Type="Embed" ProgID="Equation.DSMT4" ShapeID="_x0000_i1033" DrawAspect="Content" ObjectID="_1519742814" r:id="rId26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267" w:type="dxa"/>
          </w:tcPr>
          <w:p w:rsidR="00B864CF" w:rsidRPr="007F45EE" w:rsidRDefault="00B864CF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 </w:t>
            </w:r>
            <w:r w:rsidR="00FE169C" w:rsidRPr="007F45E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420" w:dyaOrig="320">
                <v:shape id="_x0000_i1034" type="#_x0000_t75" style="width:120.75pt;height:15.75pt" o:ole="">
                  <v:imagedata r:id="rId27" o:title=""/>
                </v:shape>
                <o:OLEObject Type="Embed" ProgID="Equation.DSMT4" ShapeID="_x0000_i1034" DrawAspect="Content" ObjectID="_1519742815" r:id="rId28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B864CF" w:rsidRPr="007F45EE" w:rsidTr="00B864CF">
        <w:tc>
          <w:tcPr>
            <w:tcW w:w="800" w:type="dxa"/>
          </w:tcPr>
          <w:p w:rsidR="00B864CF" w:rsidRPr="007F45EE" w:rsidRDefault="00B864CF" w:rsidP="005B4443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35" type="#_x0000_t75" style="width:12.75pt;height:15.75pt" o:ole="">
                  <v:imagedata r:id="rId29" o:title=""/>
                </v:shape>
                <o:OLEObject Type="Embed" ProgID="Equation.DSMT4" ShapeID="_x0000_i1035" DrawAspect="Content" ObjectID="_1519742816" r:id="rId30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267" w:type="dxa"/>
          </w:tcPr>
          <w:p w:rsidR="00B864CF" w:rsidRPr="007F45EE" w:rsidRDefault="00B864CF" w:rsidP="005B444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Докажите справедливость равенства</w:t>
            </w:r>
            <w:r w:rsidR="00FE169C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  </w:t>
            </w:r>
            <w:bookmarkStart w:id="0" w:name="_GoBack"/>
            <w:r w:rsidR="007F716F" w:rsidRPr="007F45EE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439" w:dyaOrig="620">
                <v:shape id="_x0000_i1038" type="#_x0000_t75" style="width:122.25pt;height:30.75pt" o:ole="">
                  <v:imagedata r:id="rId31" o:title=""/>
                </v:shape>
                <o:OLEObject Type="Embed" ProgID="Equation.DSMT4" ShapeID="_x0000_i1038" DrawAspect="Content" ObjectID="_1519742817" r:id="rId32"/>
              </w:object>
            </w:r>
            <w:bookmarkEnd w:id="0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B864CF" w:rsidRPr="007F45EE" w:rsidTr="00B864CF">
        <w:tc>
          <w:tcPr>
            <w:tcW w:w="800" w:type="dxa"/>
          </w:tcPr>
          <w:p w:rsidR="00B864CF" w:rsidRPr="007F45EE" w:rsidRDefault="00B864CF" w:rsidP="005B4443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  <w:r w:rsidRPr="007F45EE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36" type="#_x0000_t75" style="width:6.75pt;height:15pt" o:ole="">
                  <v:imagedata r:id="rId33" o:title=""/>
                </v:shape>
                <o:OLEObject Type="Embed" ProgID="Equation.DSMT4" ShapeID="_x0000_i1036" DrawAspect="Content" ObjectID="_1519742818" r:id="rId34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267" w:type="dxa"/>
          </w:tcPr>
          <w:p w:rsidR="00B864CF" w:rsidRPr="007F45EE" w:rsidRDefault="00B864CF" w:rsidP="00FE169C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Велосипедист и</w:t>
            </w:r>
            <w:r w:rsidR="00FE169C" w:rsidRPr="00FE169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="00FE169C" w:rsidRPr="00FE169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ешеход </w: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дновременно</w:t>
            </w:r>
            <w:proofErr w:type="gramEnd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тправились навстречу друг другу из городов А и В. После встречи </w:t>
            </w:r>
            <w:r w:rsidR="00FE169C">
              <w:rPr>
                <w:rFonts w:ascii="Times New Roman" w:eastAsia="Calibri" w:hAnsi="Times New Roman" w:cs="Times New Roman"/>
                <w:sz w:val="24"/>
                <w:szCs w:val="24"/>
              </w:rPr>
              <w:t>велосипедист</w: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ибыл в город В через 1 ч, а </w:t>
            </w:r>
            <w:r w:rsidR="00FE169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ешеход </w: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при</w:t>
            </w:r>
            <w:r w:rsidR="00FE169C">
              <w:rPr>
                <w:rFonts w:ascii="Times New Roman" w:eastAsia="Calibri" w:hAnsi="Times New Roman" w:cs="Times New Roman"/>
                <w:sz w:val="24"/>
                <w:szCs w:val="24"/>
              </w:rPr>
              <w:t>шел в город А через 4</w: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ч. Во сколько раз </w:t>
            </w: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корость  </w:t>
            </w:r>
            <w:r w:rsidR="00FE169C">
              <w:rPr>
                <w:rFonts w:ascii="Times New Roman" w:eastAsia="Calibri" w:hAnsi="Times New Roman" w:cs="Times New Roman"/>
                <w:sz w:val="24"/>
                <w:szCs w:val="24"/>
              </w:rPr>
              <w:t>велосипед</w: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иста</w:t>
            </w:r>
            <w:proofErr w:type="gramEnd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ольше скорости </w:t>
            </w:r>
            <w:r w:rsidR="00FE169C">
              <w:rPr>
                <w:rFonts w:ascii="Times New Roman" w:eastAsia="Calibri" w:hAnsi="Times New Roman" w:cs="Times New Roman"/>
                <w:sz w:val="24"/>
                <w:szCs w:val="24"/>
              </w:rPr>
              <w:t>пешехода</w: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?</w:t>
            </w:r>
          </w:p>
        </w:tc>
      </w:tr>
    </w:tbl>
    <w:p w:rsidR="00B016C2" w:rsidRPr="007F45EE" w:rsidRDefault="00B016C2" w:rsidP="00B016C2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B016C2" w:rsidRPr="007F45EE" w:rsidRDefault="00B016C2" w:rsidP="00B016C2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B016C2" w:rsidRPr="007F45EE" w:rsidRDefault="00B016C2" w:rsidP="00B016C2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B016C2" w:rsidRPr="007F45EE" w:rsidRDefault="00B016C2" w:rsidP="00B016C2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</w:rPr>
      </w:pPr>
    </w:p>
    <w:sectPr w:rsidR="00B016C2" w:rsidRPr="007F45EE">
      <w:headerReference w:type="default" r:id="rId3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C73FF" w:rsidRDefault="003C73FF" w:rsidP="00B016C2">
      <w:pPr>
        <w:spacing w:after="0" w:line="240" w:lineRule="auto"/>
      </w:pPr>
      <w:r>
        <w:separator/>
      </w:r>
    </w:p>
  </w:endnote>
  <w:endnote w:type="continuationSeparator" w:id="0">
    <w:p w:rsidR="003C73FF" w:rsidRDefault="003C73FF" w:rsidP="00B016C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C73FF" w:rsidRDefault="003C73FF" w:rsidP="00B016C2">
      <w:pPr>
        <w:spacing w:after="0" w:line="240" w:lineRule="auto"/>
      </w:pPr>
      <w:r>
        <w:separator/>
      </w:r>
    </w:p>
  </w:footnote>
  <w:footnote w:type="continuationSeparator" w:id="0">
    <w:p w:rsidR="003C73FF" w:rsidRDefault="003C73FF" w:rsidP="00B016C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016C2" w:rsidRDefault="00B016C2">
    <w:pPr>
      <w:pStyle w:val="a4"/>
    </w:pPr>
    <w:r>
      <w:ptab w:relativeTo="margin" w:alignment="center" w:leader="none"/>
    </w:r>
    <w:r>
      <w:t>МБОУ «Гвардейская школа-гимназия №2»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2482663"/>
    <w:multiLevelType w:val="hybridMultilevel"/>
    <w:tmpl w:val="1D0829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F557C26"/>
    <w:multiLevelType w:val="hybridMultilevel"/>
    <w:tmpl w:val="1D0829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0863737"/>
    <w:multiLevelType w:val="hybridMultilevel"/>
    <w:tmpl w:val="1D0829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B7165F3"/>
    <w:multiLevelType w:val="hybridMultilevel"/>
    <w:tmpl w:val="1D0829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16C2"/>
    <w:rsid w:val="000D5C7C"/>
    <w:rsid w:val="002114A7"/>
    <w:rsid w:val="003C73FF"/>
    <w:rsid w:val="007F716F"/>
    <w:rsid w:val="0086170F"/>
    <w:rsid w:val="009D19C3"/>
    <w:rsid w:val="00B016C2"/>
    <w:rsid w:val="00B864CF"/>
    <w:rsid w:val="00FE16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19DC339-1581-4FD6-B35D-727F5575FA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016C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B016C2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39"/>
    <w:rsid w:val="00B016C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B016C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B016C2"/>
  </w:style>
  <w:style w:type="paragraph" w:styleId="a6">
    <w:name w:val="footer"/>
    <w:basedOn w:val="a"/>
    <w:link w:val="a7"/>
    <w:uiPriority w:val="99"/>
    <w:unhideWhenUsed/>
    <w:rsid w:val="00B016C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B016C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145</Words>
  <Characters>833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5</cp:revision>
  <dcterms:created xsi:type="dcterms:W3CDTF">2016-03-14T15:20:00Z</dcterms:created>
  <dcterms:modified xsi:type="dcterms:W3CDTF">2016-03-17T1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